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F18917" w14:textId="77777777" w:rsidR="003C282A" w:rsidRPr="00CF540A" w:rsidRDefault="003C282A">
      <w:r w:rsidRPr="00CF540A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DA35CB" wp14:editId="474E9532">
                <wp:simplePos x="0" y="0"/>
                <wp:positionH relativeFrom="margin">
                  <wp:posOffset>1558354</wp:posOffset>
                </wp:positionH>
                <wp:positionV relativeFrom="paragraph">
                  <wp:posOffset>-106680</wp:posOffset>
                </wp:positionV>
                <wp:extent cx="3248025" cy="361950"/>
                <wp:effectExtent l="0" t="0" r="28575" b="19050"/>
                <wp:wrapNone/>
                <wp:docPr id="1" name="Flowchart: Alternate Proces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8025" cy="361950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089403" w14:textId="77777777" w:rsidR="003C282A" w:rsidRPr="00C304AE" w:rsidRDefault="003C282A" w:rsidP="003C282A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PHIẾU BÀI TẬP TUẦN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15</w:t>
                            </w: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 – TOÁN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DDA35CB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" o:spid="_x0000_s1026" type="#_x0000_t176" style="position:absolute;margin-left:122.7pt;margin-top:-8.4pt;width:255.75pt;height:28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" fillcolor="#9cc2e5 [1944]" strokecolor="#deeaf6 [664]" strokeweight="1pt">
                <v:textbox>
                  <w:txbxContent>
                    <w:p w14:paraId="47089403" w14:textId="77777777" w:rsidR="003C282A" w:rsidRPr="00C304AE" w:rsidRDefault="003C282A" w:rsidP="003C282A">
                      <w:pPr>
                        <w:jc w:val="center"/>
                        <w:rPr>
                          <w:b/>
                          <w:color w:val="000000" w:themeColor="text1"/>
                        </w:rPr>
                      </w:pPr>
                      <w:r w:rsidRPr="00C304AE">
                        <w:rPr>
                          <w:b/>
                          <w:color w:val="000000" w:themeColor="text1"/>
                        </w:rPr>
                        <w:t xml:space="preserve">PHIẾU BÀI TẬP TUẦN </w:t>
                      </w:r>
                      <w:r>
                        <w:rPr>
                          <w:b/>
                          <w:color w:val="000000" w:themeColor="text1"/>
                        </w:rPr>
                        <w:t>15</w:t>
                      </w:r>
                      <w:r w:rsidRPr="00C304AE">
                        <w:rPr>
                          <w:b/>
                          <w:color w:val="000000" w:themeColor="text1"/>
                        </w:rPr>
                        <w:t xml:space="preserve"> – TOÁN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D251D7C" w14:textId="77777777" w:rsidR="00D13DAB" w:rsidRPr="00CF540A" w:rsidRDefault="003C282A" w:rsidP="003C282A">
      <w:pPr>
        <w:tabs>
          <w:tab w:val="left" w:pos="4187"/>
        </w:tabs>
        <w:spacing w:after="100"/>
        <w:jc w:val="center"/>
        <w:rPr>
          <w:b/>
        </w:rPr>
      </w:pPr>
      <w:r w:rsidRPr="00CF540A">
        <w:rPr>
          <w:b/>
        </w:rPr>
        <w:t>Chia số có ba chữ số cho số có một chữ số</w:t>
      </w:r>
    </w:p>
    <w:p w14:paraId="03E8E7A1" w14:textId="77777777" w:rsidR="003C282A" w:rsidRPr="00CF540A" w:rsidRDefault="003C282A" w:rsidP="003C282A">
      <w:pPr>
        <w:tabs>
          <w:tab w:val="left" w:pos="4187"/>
        </w:tabs>
        <w:spacing w:after="100"/>
        <w:jc w:val="center"/>
        <w:rPr>
          <w:b/>
        </w:rPr>
      </w:pPr>
      <w:r w:rsidRPr="00CF540A">
        <w:rPr>
          <w:b/>
        </w:rPr>
        <w:t>Giới thiệu bảng nhân, bảng chia</w:t>
      </w:r>
    </w:p>
    <w:p w14:paraId="190ACD34" w14:textId="77777777" w:rsidR="003C282A" w:rsidRPr="00CF540A" w:rsidRDefault="003C282A" w:rsidP="003C282A">
      <w:pPr>
        <w:pStyle w:val="ListParagraph"/>
        <w:numPr>
          <w:ilvl w:val="0"/>
          <w:numId w:val="1"/>
        </w:numPr>
        <w:rPr>
          <w:b/>
        </w:rPr>
      </w:pPr>
      <w:r w:rsidRPr="00CF540A">
        <w:rPr>
          <w:b/>
        </w:rPr>
        <w:t>Đặt tính rồi tính</w:t>
      </w:r>
    </w:p>
    <w:p w14:paraId="4E6F02D4" w14:textId="77777777" w:rsidR="003C282A" w:rsidRPr="00CF540A" w:rsidRDefault="003C282A" w:rsidP="003C282A">
      <w:pPr>
        <w:pStyle w:val="ListParagraph"/>
      </w:pPr>
      <w:r w:rsidRPr="00CF540A">
        <w:t xml:space="preserve">     126 : 9                    345 : 9                720 : 9                   543 : 9                264 : 6</w:t>
      </w:r>
    </w:p>
    <w:p w14:paraId="13CC6F09" w14:textId="77777777" w:rsidR="003C282A" w:rsidRPr="00CF540A" w:rsidRDefault="003C282A" w:rsidP="003C282A">
      <w:pPr>
        <w:pStyle w:val="ListParagraph"/>
      </w:pPr>
      <w:r w:rsidRPr="00CF540A">
        <w:t>…………….       ………………     ……………….     ……………..     ………………..</w:t>
      </w:r>
    </w:p>
    <w:p w14:paraId="24CC74F4" w14:textId="77777777" w:rsidR="003C282A" w:rsidRPr="00CF540A" w:rsidRDefault="003C282A" w:rsidP="003C282A">
      <w:pPr>
        <w:pStyle w:val="ListParagraph"/>
      </w:pPr>
      <w:r w:rsidRPr="00CF540A">
        <w:t>…………….       ………………     ……………….     ……………..     ………………..</w:t>
      </w:r>
    </w:p>
    <w:p w14:paraId="52AF6F75" w14:textId="77777777" w:rsidR="003C282A" w:rsidRPr="00CF540A" w:rsidRDefault="003C282A" w:rsidP="003C282A">
      <w:pPr>
        <w:pStyle w:val="ListParagraph"/>
      </w:pPr>
      <w:r w:rsidRPr="00CF540A">
        <w:t>…………….       ………………     ……………….     ……………..     ………………..</w:t>
      </w:r>
    </w:p>
    <w:p w14:paraId="2F53CBE6" w14:textId="77777777" w:rsidR="003C282A" w:rsidRPr="00CF540A" w:rsidRDefault="003C282A" w:rsidP="003C282A">
      <w:pPr>
        <w:pStyle w:val="ListParagraph"/>
      </w:pPr>
      <w:r w:rsidRPr="00CF540A">
        <w:t>…………….       ………………     ……………….     ……………..     ………………..</w:t>
      </w:r>
    </w:p>
    <w:p w14:paraId="3CC1FBB7" w14:textId="77777777" w:rsidR="003C282A" w:rsidRPr="00CF540A" w:rsidRDefault="003C282A" w:rsidP="003C282A">
      <w:pPr>
        <w:pStyle w:val="ListParagraph"/>
      </w:pPr>
      <w:r w:rsidRPr="00CF540A">
        <w:t>…………….       ………………     ……………….     ……………..     ………………..</w:t>
      </w:r>
    </w:p>
    <w:p w14:paraId="78E2680E" w14:textId="77777777" w:rsidR="003C282A" w:rsidRPr="00CF540A" w:rsidRDefault="003C282A" w:rsidP="003C282A">
      <w:r w:rsidRPr="00CF540A">
        <w:t xml:space="preserve">        169 : 9 = ….         345 : 9 = …..(dư…)  720 : 9 =…..    543 : 9 = ….(dư…)   264 : 6 = ….</w:t>
      </w:r>
    </w:p>
    <w:p w14:paraId="20BED35B" w14:textId="77777777" w:rsidR="003C282A" w:rsidRPr="00CF540A" w:rsidRDefault="003C282A" w:rsidP="003C282A">
      <w:pPr>
        <w:pStyle w:val="ListParagraph"/>
        <w:numPr>
          <w:ilvl w:val="0"/>
          <w:numId w:val="1"/>
        </w:numPr>
        <w:rPr>
          <w:b/>
        </w:rPr>
      </w:pPr>
      <w:r w:rsidRPr="00CF540A">
        <w:rPr>
          <w:b/>
        </w:rPr>
        <w:t>Tìm x:</w:t>
      </w:r>
    </w:p>
    <w:p w14:paraId="53BEFDAF" w14:textId="77777777" w:rsidR="003C282A" w:rsidRPr="00CF540A" w:rsidRDefault="003C282A" w:rsidP="003C282A">
      <w:pPr>
        <w:pStyle w:val="ListParagraph"/>
        <w:numPr>
          <w:ilvl w:val="0"/>
          <w:numId w:val="2"/>
        </w:numPr>
      </w:pPr>
      <w:r w:rsidRPr="00CF540A">
        <w:t xml:space="preserve">x : 4 = 75 + 21                                        c) x </w:t>
      </w:r>
      <w:r w:rsidRPr="00CF540A">
        <w:rPr>
          <w:position w:val="-4"/>
        </w:rPr>
        <w:object w:dxaOrig="200" w:dyaOrig="220" w14:anchorId="2CBE80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1.25pt" o:ole="">
            <v:imagedata r:id="rId7" o:title=""/>
          </v:shape>
          <o:OLEObject Type="Embed" ProgID="Equation.DSMT4" ShapeID="_x0000_i1025" DrawAspect="Content" ObjectID="_1665755022" r:id="rId8"/>
        </w:object>
      </w:r>
      <w:r w:rsidRPr="00CF540A">
        <w:t xml:space="preserve"> 9 = 102 </w:t>
      </w:r>
      <w:r w:rsidRPr="00CF540A">
        <w:rPr>
          <w:position w:val="-4"/>
        </w:rPr>
        <w:object w:dxaOrig="200" w:dyaOrig="220" w14:anchorId="23659F54">
          <v:shape id="_x0000_i1026" type="#_x0000_t75" style="width:10.5pt;height:11.25pt" o:ole="">
            <v:imagedata r:id="rId7" o:title=""/>
          </v:shape>
          <o:OLEObject Type="Embed" ProgID="Equation.DSMT4" ShapeID="_x0000_i1026" DrawAspect="Content" ObjectID="_1665755023" r:id="rId9"/>
        </w:object>
      </w:r>
      <w:r w:rsidRPr="00CF540A">
        <w:t>3</w:t>
      </w:r>
    </w:p>
    <w:p w14:paraId="6117022E" w14:textId="77777777" w:rsidR="003C282A" w:rsidRPr="00CF540A" w:rsidRDefault="003C282A" w:rsidP="003C282A">
      <w:pPr>
        <w:pStyle w:val="ListParagraph"/>
        <w:ind w:left="1080"/>
      </w:pPr>
      <w:r w:rsidRPr="00CF540A">
        <w:t>………………….                                      ……………………</w:t>
      </w:r>
    </w:p>
    <w:p w14:paraId="4ABB9639" w14:textId="77777777" w:rsidR="003C282A" w:rsidRPr="00CF540A" w:rsidRDefault="003C282A" w:rsidP="003C282A">
      <w:pPr>
        <w:pStyle w:val="ListParagraph"/>
        <w:ind w:left="1080"/>
      </w:pPr>
      <w:r w:rsidRPr="00CF540A">
        <w:t>………………….                                      ……………………</w:t>
      </w:r>
    </w:p>
    <w:p w14:paraId="197ED7AF" w14:textId="77777777" w:rsidR="003C282A" w:rsidRPr="00CF540A" w:rsidRDefault="003C282A" w:rsidP="003C282A">
      <w:pPr>
        <w:pStyle w:val="ListParagraph"/>
        <w:ind w:left="1080"/>
      </w:pPr>
      <w:r w:rsidRPr="00CF540A">
        <w:t>………………….                                      ……………………</w:t>
      </w:r>
    </w:p>
    <w:p w14:paraId="32251949" w14:textId="77777777" w:rsidR="003C282A" w:rsidRPr="00CF540A" w:rsidRDefault="003C282A" w:rsidP="003C282A">
      <w:pPr>
        <w:pStyle w:val="ListParagraph"/>
        <w:numPr>
          <w:ilvl w:val="0"/>
          <w:numId w:val="2"/>
        </w:numPr>
      </w:pPr>
      <w:r w:rsidRPr="00CF540A">
        <w:t xml:space="preserve">369 : x = 54 – 45                                    d) x </w:t>
      </w:r>
      <w:r w:rsidRPr="00CF540A">
        <w:rPr>
          <w:position w:val="-4"/>
        </w:rPr>
        <w:object w:dxaOrig="200" w:dyaOrig="220" w14:anchorId="0C9E2413">
          <v:shape id="_x0000_i1027" type="#_x0000_t75" style="width:10.5pt;height:11.25pt" o:ole="">
            <v:imagedata r:id="rId7" o:title=""/>
          </v:shape>
          <o:OLEObject Type="Embed" ProgID="Equation.DSMT4" ShapeID="_x0000_i1027" DrawAspect="Content" ObjectID="_1665755024" r:id="rId10"/>
        </w:object>
      </w:r>
      <w:r w:rsidRPr="00CF540A">
        <w:t xml:space="preserve"> 8 = 420 + 244</w:t>
      </w:r>
    </w:p>
    <w:p w14:paraId="5447CEA6" w14:textId="77777777" w:rsidR="003C282A" w:rsidRPr="00CF540A" w:rsidRDefault="003C282A" w:rsidP="003C282A">
      <w:pPr>
        <w:pStyle w:val="ListParagraph"/>
        <w:ind w:left="1080"/>
      </w:pPr>
      <w:r w:rsidRPr="00CF540A">
        <w:t>………………….                                      ……………………</w:t>
      </w:r>
    </w:p>
    <w:p w14:paraId="61CF9AEF" w14:textId="77777777" w:rsidR="003C282A" w:rsidRPr="00CF540A" w:rsidRDefault="003C282A" w:rsidP="003C282A">
      <w:pPr>
        <w:pStyle w:val="ListParagraph"/>
        <w:ind w:left="1080"/>
      </w:pPr>
      <w:r w:rsidRPr="00CF540A">
        <w:t>………………….                                      ……………………</w:t>
      </w:r>
    </w:p>
    <w:p w14:paraId="74779A7D" w14:textId="77777777" w:rsidR="003C282A" w:rsidRPr="00CF540A" w:rsidRDefault="003C282A" w:rsidP="003C282A">
      <w:pPr>
        <w:pStyle w:val="ListParagraph"/>
        <w:ind w:left="1080"/>
      </w:pPr>
      <w:r w:rsidRPr="00CF540A">
        <w:t>………………….                                      ……………………</w:t>
      </w:r>
    </w:p>
    <w:p w14:paraId="2B6E9B2F" w14:textId="77777777" w:rsidR="003C282A" w:rsidRPr="00CF540A" w:rsidRDefault="003C282A" w:rsidP="003C282A">
      <w:pPr>
        <w:pStyle w:val="ListParagraph"/>
        <w:numPr>
          <w:ilvl w:val="0"/>
          <w:numId w:val="1"/>
        </w:numPr>
        <w:rPr>
          <w:b/>
        </w:rPr>
      </w:pPr>
      <w:r w:rsidRPr="00CF540A">
        <w:rPr>
          <w:b/>
        </w:rPr>
        <w:t>Viết kết quả tính vào ô trống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46"/>
        <w:gridCol w:w="1548"/>
        <w:gridCol w:w="1531"/>
        <w:gridCol w:w="1556"/>
        <w:gridCol w:w="1522"/>
        <w:gridCol w:w="1539"/>
      </w:tblGrid>
      <w:tr w:rsidR="00CF540A" w:rsidRPr="00CF540A" w14:paraId="5F1F533A" w14:textId="77777777" w:rsidTr="003C282A">
        <w:tc>
          <w:tcPr>
            <w:tcW w:w="1660" w:type="dxa"/>
            <w:shd w:val="clear" w:color="auto" w:fill="8EAADB" w:themeFill="accent1" w:themeFillTint="99"/>
            <w:vAlign w:val="center"/>
          </w:tcPr>
          <w:p w14:paraId="4D441198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  <w:r w:rsidRPr="00CF540A">
              <w:t>Số đã cho</w:t>
            </w:r>
          </w:p>
        </w:tc>
        <w:tc>
          <w:tcPr>
            <w:tcW w:w="1660" w:type="dxa"/>
            <w:vAlign w:val="center"/>
          </w:tcPr>
          <w:p w14:paraId="4763E4E9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  <w:r w:rsidRPr="00CF540A">
              <w:t>216m</w:t>
            </w:r>
          </w:p>
        </w:tc>
        <w:tc>
          <w:tcPr>
            <w:tcW w:w="1660" w:type="dxa"/>
            <w:vAlign w:val="center"/>
          </w:tcPr>
          <w:p w14:paraId="5E519FAD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  <w:r w:rsidRPr="00CF540A">
              <w:t>432l</w:t>
            </w:r>
          </w:p>
        </w:tc>
        <w:tc>
          <w:tcPr>
            <w:tcW w:w="1660" w:type="dxa"/>
            <w:vAlign w:val="center"/>
          </w:tcPr>
          <w:p w14:paraId="7C67924D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  <w:r w:rsidRPr="00CF540A">
              <w:t>108kg</w:t>
            </w:r>
          </w:p>
        </w:tc>
        <w:tc>
          <w:tcPr>
            <w:tcW w:w="1661" w:type="dxa"/>
            <w:vAlign w:val="center"/>
          </w:tcPr>
          <w:p w14:paraId="2C6487BD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  <w:r w:rsidRPr="00CF540A">
              <w:t>720 giờ</w:t>
            </w:r>
          </w:p>
        </w:tc>
        <w:tc>
          <w:tcPr>
            <w:tcW w:w="1661" w:type="dxa"/>
            <w:vAlign w:val="center"/>
          </w:tcPr>
          <w:p w14:paraId="27B82990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  <w:r w:rsidRPr="00CF540A">
              <w:t>576g</w:t>
            </w:r>
          </w:p>
        </w:tc>
      </w:tr>
      <w:tr w:rsidR="00CF540A" w:rsidRPr="00CF540A" w14:paraId="6FBAB587" w14:textId="77777777" w:rsidTr="003C282A">
        <w:tc>
          <w:tcPr>
            <w:tcW w:w="1660" w:type="dxa"/>
            <w:shd w:val="clear" w:color="auto" w:fill="8EAADB" w:themeFill="accent1" w:themeFillTint="99"/>
            <w:vAlign w:val="center"/>
          </w:tcPr>
          <w:p w14:paraId="4FC8B0B6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  <w:r w:rsidRPr="00CF540A">
              <w:t>Giảm 4 lần</w:t>
            </w:r>
          </w:p>
        </w:tc>
        <w:tc>
          <w:tcPr>
            <w:tcW w:w="1660" w:type="dxa"/>
            <w:vAlign w:val="center"/>
          </w:tcPr>
          <w:p w14:paraId="61300B62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</w:p>
        </w:tc>
        <w:tc>
          <w:tcPr>
            <w:tcW w:w="1660" w:type="dxa"/>
            <w:vAlign w:val="center"/>
          </w:tcPr>
          <w:p w14:paraId="0B31A391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</w:p>
        </w:tc>
        <w:tc>
          <w:tcPr>
            <w:tcW w:w="1660" w:type="dxa"/>
            <w:vAlign w:val="center"/>
          </w:tcPr>
          <w:p w14:paraId="0A5CB9E9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</w:p>
        </w:tc>
        <w:tc>
          <w:tcPr>
            <w:tcW w:w="1661" w:type="dxa"/>
            <w:vAlign w:val="center"/>
          </w:tcPr>
          <w:p w14:paraId="2254D705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</w:p>
        </w:tc>
        <w:tc>
          <w:tcPr>
            <w:tcW w:w="1661" w:type="dxa"/>
            <w:vAlign w:val="center"/>
          </w:tcPr>
          <w:p w14:paraId="2BC99736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</w:p>
        </w:tc>
      </w:tr>
      <w:tr w:rsidR="00CF540A" w:rsidRPr="00CF540A" w14:paraId="6EB6FBF0" w14:textId="77777777" w:rsidTr="003C282A">
        <w:tc>
          <w:tcPr>
            <w:tcW w:w="1660" w:type="dxa"/>
            <w:shd w:val="clear" w:color="auto" w:fill="8EAADB" w:themeFill="accent1" w:themeFillTint="99"/>
            <w:vAlign w:val="center"/>
          </w:tcPr>
          <w:p w14:paraId="68D2DDBF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  <w:r w:rsidRPr="00CF540A">
              <w:t>Giảm 9 lần</w:t>
            </w:r>
          </w:p>
        </w:tc>
        <w:tc>
          <w:tcPr>
            <w:tcW w:w="1660" w:type="dxa"/>
            <w:vAlign w:val="center"/>
          </w:tcPr>
          <w:p w14:paraId="7C91E331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</w:p>
        </w:tc>
        <w:tc>
          <w:tcPr>
            <w:tcW w:w="1660" w:type="dxa"/>
            <w:vAlign w:val="center"/>
          </w:tcPr>
          <w:p w14:paraId="03C5C3D8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</w:p>
        </w:tc>
        <w:tc>
          <w:tcPr>
            <w:tcW w:w="1660" w:type="dxa"/>
            <w:vAlign w:val="center"/>
          </w:tcPr>
          <w:p w14:paraId="54F6DE74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</w:p>
        </w:tc>
        <w:tc>
          <w:tcPr>
            <w:tcW w:w="1661" w:type="dxa"/>
            <w:vAlign w:val="center"/>
          </w:tcPr>
          <w:p w14:paraId="1DC0EFB2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</w:p>
        </w:tc>
        <w:tc>
          <w:tcPr>
            <w:tcW w:w="1661" w:type="dxa"/>
            <w:vAlign w:val="center"/>
          </w:tcPr>
          <w:p w14:paraId="0DB83431" w14:textId="77777777" w:rsidR="003C282A" w:rsidRPr="00CF540A" w:rsidRDefault="003C282A" w:rsidP="003C282A">
            <w:pPr>
              <w:pStyle w:val="ListParagraph"/>
              <w:ind w:left="0"/>
              <w:jc w:val="center"/>
            </w:pPr>
          </w:p>
        </w:tc>
      </w:tr>
    </w:tbl>
    <w:p w14:paraId="7CEC129B" w14:textId="77777777" w:rsidR="003C282A" w:rsidRPr="00CF540A" w:rsidRDefault="003C282A" w:rsidP="003C282A">
      <w:pPr>
        <w:pStyle w:val="ListParagraph"/>
        <w:numPr>
          <w:ilvl w:val="0"/>
          <w:numId w:val="1"/>
        </w:numPr>
        <w:rPr>
          <w:b/>
        </w:rPr>
      </w:pPr>
      <w:r w:rsidRPr="00CF540A">
        <w:rPr>
          <w:b/>
        </w:rPr>
        <w:t>Đúng ghi Đ, sai ghi S.</w:t>
      </w:r>
    </w:p>
    <w:p w14:paraId="0792BE38" w14:textId="77777777" w:rsidR="004E7948" w:rsidRPr="00CF540A" w:rsidRDefault="004E7948" w:rsidP="004E7948">
      <w:pPr>
        <w:pStyle w:val="ListParagraph"/>
        <w:numPr>
          <w:ilvl w:val="0"/>
          <w:numId w:val="3"/>
        </w:numPr>
      </w:pP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9DA961D" wp14:editId="41BDACA1">
                <wp:simplePos x="0" y="0"/>
                <wp:positionH relativeFrom="column">
                  <wp:posOffset>3447986</wp:posOffset>
                </wp:positionH>
                <wp:positionV relativeFrom="paragraph">
                  <wp:posOffset>193675</wp:posOffset>
                </wp:positionV>
                <wp:extent cx="322580" cy="0"/>
                <wp:effectExtent l="0" t="0" r="0" b="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25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271.5pt,15.25pt" to="296.9pt,15.25pt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20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4946B04" wp14:editId="6CDA39B7">
                <wp:simplePos x="0" y="0"/>
                <wp:positionH relativeFrom="column">
                  <wp:posOffset>3435558</wp:posOffset>
                </wp:positionH>
                <wp:positionV relativeFrom="paragraph">
                  <wp:posOffset>41964</wp:posOffset>
                </wp:positionV>
                <wp:extent cx="0" cy="315045"/>
                <wp:effectExtent l="0" t="0" r="38100" b="2794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50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270.5pt,3.3pt" to="270.5pt,28.1pt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21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AE50357" wp14:editId="0EBDDCC7">
                <wp:simplePos x="0" y="0"/>
                <wp:positionH relativeFrom="column">
                  <wp:posOffset>1200721</wp:posOffset>
                </wp:positionH>
                <wp:positionV relativeFrom="paragraph">
                  <wp:posOffset>180975</wp:posOffset>
                </wp:positionV>
                <wp:extent cx="322730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27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94.55pt,14.25pt" to="119.95pt,14.25pt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3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4CB6C4D" wp14:editId="2B068DAE">
                <wp:simplePos x="0" y="0"/>
                <wp:positionH relativeFrom="column">
                  <wp:posOffset>1200918</wp:posOffset>
                </wp:positionH>
                <wp:positionV relativeFrom="paragraph">
                  <wp:posOffset>35560</wp:posOffset>
                </wp:positionV>
                <wp:extent cx="0" cy="315045"/>
                <wp:effectExtent l="0" t="0" r="38100" b="2794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50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94.55pt,2.8pt" to="94.55pt,27.6pt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2" o:spid="_x0000_s1026" strokecolor="#4472c4 [3204]" strokeweight=".5pt">
                <v:stroke joinstyle="miter"/>
              </v:line>
            </w:pict>
          </mc:Fallback>
        </mc:AlternateContent>
      </w:r>
      <w:r w:rsidR="003C282A" w:rsidRPr="00CF540A">
        <w:t xml:space="preserve">   432 </w:t>
      </w:r>
      <w:r w:rsidRPr="00CF540A">
        <w:t xml:space="preserve">      4                                b) </w: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5761F88" wp14:editId="0FA47DA6">
                <wp:simplePos x="0" y="0"/>
                <wp:positionH relativeFrom="column">
                  <wp:posOffset>2073275</wp:posOffset>
                </wp:positionH>
                <wp:positionV relativeFrom="paragraph">
                  <wp:posOffset>6552565</wp:posOffset>
                </wp:positionV>
                <wp:extent cx="0" cy="315045"/>
                <wp:effectExtent l="0" t="0" r="38100" b="2794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50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163.25pt,515.95pt" to="163.25pt,540.75pt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6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4750998" wp14:editId="08FDE038">
                <wp:simplePos x="0" y="0"/>
                <wp:positionH relativeFrom="column">
                  <wp:posOffset>2072640</wp:posOffset>
                </wp:positionH>
                <wp:positionV relativeFrom="paragraph">
                  <wp:posOffset>6697980</wp:posOffset>
                </wp:positionV>
                <wp:extent cx="322730" cy="0"/>
                <wp:effectExtent l="0" t="0" r="0" b="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27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163.2pt,527.4pt" to="188.6pt,527.4pt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7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E8F6936" wp14:editId="2EC3FE2E">
                <wp:simplePos x="0" y="0"/>
                <wp:positionH relativeFrom="column">
                  <wp:posOffset>1920875</wp:posOffset>
                </wp:positionH>
                <wp:positionV relativeFrom="paragraph">
                  <wp:posOffset>6400165</wp:posOffset>
                </wp:positionV>
                <wp:extent cx="0" cy="315045"/>
                <wp:effectExtent l="0" t="0" r="38100" b="2794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50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151.25pt,503.95pt" to="151.25pt,528.75pt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4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FFB0214" wp14:editId="4B8B8B29">
                <wp:simplePos x="0" y="0"/>
                <wp:positionH relativeFrom="column">
                  <wp:posOffset>1920240</wp:posOffset>
                </wp:positionH>
                <wp:positionV relativeFrom="paragraph">
                  <wp:posOffset>6545580</wp:posOffset>
                </wp:positionV>
                <wp:extent cx="322730" cy="0"/>
                <wp:effectExtent l="0" t="0" r="0" b="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27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151.2pt,515.4pt" to="176.6pt,515.4pt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5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3669230" wp14:editId="510323A9">
                <wp:simplePos x="0" y="0"/>
                <wp:positionH relativeFrom="column">
                  <wp:posOffset>1200721</wp:posOffset>
                </wp:positionH>
                <wp:positionV relativeFrom="paragraph">
                  <wp:posOffset>180975</wp:posOffset>
                </wp:positionV>
                <wp:extent cx="322730" cy="0"/>
                <wp:effectExtent l="0" t="0" r="0" b="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27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94.55pt,14.25pt" to="119.95pt,14.25pt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0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07BFDA3" wp14:editId="2FBE17A1">
                <wp:simplePos x="0" y="0"/>
                <wp:positionH relativeFrom="column">
                  <wp:posOffset>1200918</wp:posOffset>
                </wp:positionH>
                <wp:positionV relativeFrom="paragraph">
                  <wp:posOffset>35560</wp:posOffset>
                </wp:positionV>
                <wp:extent cx="0" cy="315045"/>
                <wp:effectExtent l="0" t="0" r="38100" b="2794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50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94.55pt,2.8pt" to="94.55pt,27.6pt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1" o:spid="_x0000_s1026" strokecolor="#4472c4 [3204]" strokeweight=".5pt">
                <v:stroke joinstyle="miter"/>
              </v:line>
            </w:pict>
          </mc:Fallback>
        </mc:AlternateContent>
      </w:r>
      <w:r w:rsidRPr="00CF540A">
        <w:t xml:space="preserve">   432       4           </w:t>
      </w:r>
    </w:p>
    <w:p w14:paraId="23983234" w14:textId="77777777" w:rsidR="004E7948" w:rsidRPr="00CF540A" w:rsidRDefault="004E7948" w:rsidP="004E7948">
      <w:pPr>
        <w:pStyle w:val="ListParagraph"/>
        <w:ind w:left="1080"/>
      </w:pP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A9D44EC" wp14:editId="6E69D102">
                <wp:simplePos x="0" y="0"/>
                <wp:positionH relativeFrom="column">
                  <wp:posOffset>3035706</wp:posOffset>
                </wp:positionH>
                <wp:positionV relativeFrom="paragraph">
                  <wp:posOffset>185106</wp:posOffset>
                </wp:positionV>
                <wp:extent cx="322580" cy="0"/>
                <wp:effectExtent l="0" t="0" r="0" b="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25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239.05pt,14.6pt" to="264.45pt,14.6pt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22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C8435EB" wp14:editId="27156817">
                <wp:simplePos x="0" y="0"/>
                <wp:positionH relativeFrom="column">
                  <wp:posOffset>785981</wp:posOffset>
                </wp:positionH>
                <wp:positionV relativeFrom="paragraph">
                  <wp:posOffset>171092</wp:posOffset>
                </wp:positionV>
                <wp:extent cx="330413" cy="0"/>
                <wp:effectExtent l="0" t="0" r="0" b="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041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61.9pt,13.45pt" to="87.9pt,13.45pt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2" o:spid="_x0000_s1026" strokecolor="#4472c4 [3204]" strokeweight=".5pt">
                <v:stroke joinstyle="miter"/>
              </v:line>
            </w:pict>
          </mc:Fallback>
        </mc:AlternateContent>
      </w:r>
      <w:r w:rsidRPr="00CF540A">
        <w:t xml:space="preserve">   4          18                                      4           108</w:t>
      </w:r>
    </w:p>
    <w:p w14:paraId="20CAAFC9" w14:textId="77777777" w:rsidR="004E7948" w:rsidRPr="00CF540A" w:rsidRDefault="004E7948" w:rsidP="004E7948">
      <w:pPr>
        <w:pStyle w:val="ListParagraph"/>
        <w:ind w:left="1080"/>
      </w:pPr>
      <w:r w:rsidRPr="00CF540A">
        <w:t xml:space="preserve">   032                   </w: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B470D99" wp14:editId="6FE19F37">
                <wp:simplePos x="0" y="0"/>
                <wp:positionH relativeFrom="column">
                  <wp:posOffset>1920875</wp:posOffset>
                </wp:positionH>
                <wp:positionV relativeFrom="paragraph">
                  <wp:posOffset>6400800</wp:posOffset>
                </wp:positionV>
                <wp:extent cx="0" cy="315045"/>
                <wp:effectExtent l="0" t="0" r="38100" b="2794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50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151.25pt,7in" to="151.25pt,528.8pt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8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DA5EBE7" wp14:editId="2157DE8D">
                <wp:simplePos x="0" y="0"/>
                <wp:positionH relativeFrom="column">
                  <wp:posOffset>1920240</wp:posOffset>
                </wp:positionH>
                <wp:positionV relativeFrom="paragraph">
                  <wp:posOffset>6546215</wp:posOffset>
                </wp:positionV>
                <wp:extent cx="322730" cy="0"/>
                <wp:effectExtent l="0" t="0" r="0" b="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27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151.2pt,515.45pt" to="176.6pt,515.45pt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9" o:spid="_x0000_s1026" strokecolor="#4472c4 [3204]" strokeweight=".5pt">
                <v:stroke joinstyle="miter"/>
              </v:line>
            </w:pict>
          </mc:Fallback>
        </mc:AlternateContent>
      </w:r>
      <w:r w:rsidRPr="00CF540A">
        <w:t xml:space="preserve">                             03</w:t>
      </w:r>
    </w:p>
    <w:p w14:paraId="1AC68305" w14:textId="77777777" w:rsidR="004E7948" w:rsidRPr="00CF540A" w:rsidRDefault="004E7948" w:rsidP="004E7948">
      <w:pPr>
        <w:pStyle w:val="ListParagraph"/>
        <w:ind w:left="1080"/>
      </w:pP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30194B3" wp14:editId="2EB269D3">
                <wp:simplePos x="0" y="0"/>
                <wp:positionH relativeFrom="column">
                  <wp:posOffset>3695700</wp:posOffset>
                </wp:positionH>
                <wp:positionV relativeFrom="paragraph">
                  <wp:posOffset>81979</wp:posOffset>
                </wp:positionV>
                <wp:extent cx="291465" cy="222250"/>
                <wp:effectExtent l="0" t="0" r="13335" b="2540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465" cy="2222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rect style="position:absolute;margin-left:291pt;margin-top:6.45pt;width:22.95pt;height:17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id="Rectangle 26" o:spid="_x0000_s1026" strokecolor="#1f3763 [1604]" strokeweight="1pt" fillcolor="white [3212]"/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D92927B" wp14:editId="4B0A2F75">
                <wp:simplePos x="0" y="0"/>
                <wp:positionH relativeFrom="column">
                  <wp:posOffset>1408387</wp:posOffset>
                </wp:positionH>
                <wp:positionV relativeFrom="paragraph">
                  <wp:posOffset>104695</wp:posOffset>
                </wp:positionV>
                <wp:extent cx="291994" cy="222837"/>
                <wp:effectExtent l="0" t="0" r="13335" b="2540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994" cy="2228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rect style="position:absolute;margin-left:110.9pt;margin-top:8.25pt;width:23pt;height:17.5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id="Rectangle 25" o:spid="_x0000_s1026" strokecolor="#1f3763 [1604]" strokeweight="1pt" fillcolor="white [3212]"/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0CB6CE0" wp14:editId="771CB140">
                <wp:simplePos x="0" y="0"/>
                <wp:positionH relativeFrom="column">
                  <wp:posOffset>3073336</wp:posOffset>
                </wp:positionH>
                <wp:positionV relativeFrom="paragraph">
                  <wp:posOffset>184785</wp:posOffset>
                </wp:positionV>
                <wp:extent cx="322580" cy="0"/>
                <wp:effectExtent l="0" t="0" r="0" b="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25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242pt,14.55pt" to="267.4pt,14.55pt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23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2C8E953" wp14:editId="10ABDF69">
                <wp:simplePos x="0" y="0"/>
                <wp:positionH relativeFrom="column">
                  <wp:posOffset>800671</wp:posOffset>
                </wp:positionH>
                <wp:positionV relativeFrom="paragraph">
                  <wp:posOffset>201295</wp:posOffset>
                </wp:positionV>
                <wp:extent cx="330413" cy="0"/>
                <wp:effectExtent l="0" t="0" r="0" b="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041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63.05pt,15.85pt" to="89.05pt,15.85pt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13" o:spid="_x0000_s1026" strokecolor="#4472c4 [3204]" strokeweight=".5pt">
                <v:stroke joinstyle="miter"/>
              </v:line>
            </w:pict>
          </mc:Fallback>
        </mc:AlternateContent>
      </w:r>
      <w:r w:rsidRPr="00CF540A">
        <w:t xml:space="preserve">     32                                                  0</w:t>
      </w:r>
    </w:p>
    <w:p w14:paraId="4C9D17DB" w14:textId="77777777" w:rsidR="003C282A" w:rsidRPr="00CF540A" w:rsidRDefault="004E7948" w:rsidP="004E7948">
      <w:pPr>
        <w:pStyle w:val="ListParagraph"/>
        <w:ind w:left="1080"/>
      </w:pPr>
      <w:r w:rsidRPr="00CF540A">
        <w:t xml:space="preserve">       0                                                  32</w:t>
      </w:r>
    </w:p>
    <w:p w14:paraId="41A8F983" w14:textId="77777777" w:rsidR="003C282A" w:rsidRPr="00CF540A" w:rsidRDefault="004E7948" w:rsidP="003C282A">
      <w:pPr>
        <w:pStyle w:val="ListParagraph"/>
        <w:ind w:left="1080"/>
      </w:pP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CA672D9" wp14:editId="0890AF0D">
                <wp:simplePos x="0" y="0"/>
                <wp:positionH relativeFrom="column">
                  <wp:posOffset>3116644</wp:posOffset>
                </wp:positionH>
                <wp:positionV relativeFrom="paragraph">
                  <wp:posOffset>195580</wp:posOffset>
                </wp:positionV>
                <wp:extent cx="322580" cy="0"/>
                <wp:effectExtent l="0" t="0" r="0" b="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258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245.4pt,15.4pt" to="270.8pt,15.4pt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24" o:spid="_x0000_s1026" strokecolor="#4472c4 [3204]" strokeweight=".5pt">
                <v:stroke joinstyle="miter"/>
              </v:line>
            </w:pict>
          </mc:Fallback>
        </mc:AlternateContent>
      </w:r>
      <w:r w:rsidRPr="00CF540A">
        <w:t xml:space="preserve">                                                           32</w:t>
      </w:r>
    </w:p>
    <w:p w14:paraId="0A78DEF9" w14:textId="77777777" w:rsidR="004E7948" w:rsidRPr="00CF540A" w:rsidRDefault="004E7948" w:rsidP="004E7948">
      <w:r w:rsidRPr="00CF540A">
        <w:t xml:space="preserve">                                                                              0</w:t>
      </w:r>
    </w:p>
    <w:p w14:paraId="5A0EBBC4" w14:textId="77777777" w:rsidR="004E7948" w:rsidRPr="00CF540A" w:rsidRDefault="004E7948" w:rsidP="004E7948">
      <w:pPr>
        <w:pStyle w:val="ListParagraph"/>
        <w:numPr>
          <w:ilvl w:val="0"/>
          <w:numId w:val="1"/>
        </w:numPr>
      </w:pPr>
      <w:r w:rsidRPr="00CF540A">
        <w:t>Có 120 học sinh xếp đều thành 8 hàng. Hỏi mỗi hàng có bao nhiêu học sinh?</w:t>
      </w:r>
    </w:p>
    <w:p w14:paraId="024628B8" w14:textId="77777777" w:rsidR="004E7948" w:rsidRPr="00CF540A" w:rsidRDefault="004E7948" w:rsidP="004E5253">
      <w:pPr>
        <w:pStyle w:val="ListParagraph"/>
        <w:spacing w:line="360" w:lineRule="auto"/>
        <w:jc w:val="center"/>
      </w:pPr>
      <w:r w:rsidRPr="00CF540A">
        <w:t>Giải</w:t>
      </w:r>
    </w:p>
    <w:p w14:paraId="5894DE81" w14:textId="77777777" w:rsidR="004E7948" w:rsidRPr="00CF540A" w:rsidRDefault="004E7948" w:rsidP="004E5253">
      <w:pPr>
        <w:pStyle w:val="ListParagraph"/>
        <w:spacing w:after="80" w:line="360" w:lineRule="auto"/>
      </w:pPr>
      <w:r w:rsidRPr="00CF540A">
        <w:lastRenderedPageBreak/>
        <w:t>……………………………………………………………………………………….</w:t>
      </w:r>
    </w:p>
    <w:p w14:paraId="6228D587" w14:textId="77777777" w:rsidR="004E7948" w:rsidRPr="00CF540A" w:rsidRDefault="004E7948" w:rsidP="004E5253">
      <w:pPr>
        <w:pStyle w:val="ListParagraph"/>
        <w:spacing w:after="80" w:line="360" w:lineRule="auto"/>
      </w:pPr>
      <w:r w:rsidRPr="00CF540A">
        <w:t>……………………………………………………………………………………….</w:t>
      </w:r>
    </w:p>
    <w:p w14:paraId="539484A4" w14:textId="77777777" w:rsidR="004E7948" w:rsidRPr="00CF540A" w:rsidRDefault="004E7948" w:rsidP="004E5253">
      <w:pPr>
        <w:pStyle w:val="ListParagraph"/>
        <w:spacing w:after="80" w:line="360" w:lineRule="auto"/>
      </w:pPr>
      <w:r w:rsidRPr="00CF540A">
        <w:t>……………………………………………………………………………………….</w:t>
      </w:r>
    </w:p>
    <w:p w14:paraId="03B1774D" w14:textId="77777777" w:rsidR="004E5253" w:rsidRPr="00CF540A" w:rsidRDefault="004E5253" w:rsidP="004E5253">
      <w:pPr>
        <w:pStyle w:val="ListParagraph"/>
      </w:pPr>
    </w:p>
    <w:p w14:paraId="4A3A71C8" w14:textId="77777777" w:rsidR="004E5253" w:rsidRPr="00CF540A" w:rsidRDefault="004E5253" w:rsidP="004E5253">
      <w:pPr>
        <w:pStyle w:val="ListParagraph"/>
      </w:pPr>
    </w:p>
    <w:p w14:paraId="3F2BD0F6" w14:textId="77777777" w:rsidR="004E7948" w:rsidRPr="00CF540A" w:rsidRDefault="004E5253" w:rsidP="004E5253">
      <w:pPr>
        <w:pStyle w:val="ListParagraph"/>
        <w:numPr>
          <w:ilvl w:val="0"/>
          <w:numId w:val="1"/>
        </w:numPr>
        <w:rPr>
          <w:b/>
        </w:rPr>
      </w:pPr>
      <w:r w:rsidRPr="00CF540A">
        <w:rPr>
          <w:b/>
        </w:rPr>
        <w:t>Đặt tính rồi tính</w:t>
      </w:r>
    </w:p>
    <w:p w14:paraId="0EFC35E7" w14:textId="77777777" w:rsidR="004E5253" w:rsidRPr="00CF540A" w:rsidRDefault="004E5253" w:rsidP="004E5253">
      <w:pPr>
        <w:pStyle w:val="ListParagraph"/>
        <w:numPr>
          <w:ilvl w:val="0"/>
          <w:numId w:val="4"/>
        </w:numPr>
      </w:pPr>
      <w:r w:rsidRPr="00CF540A">
        <w:t xml:space="preserve">    123 x 4                      205 x 3                341 x 3                       405 x 2</w:t>
      </w:r>
    </w:p>
    <w:p w14:paraId="7CAC8BCC" w14:textId="77777777" w:rsidR="004E5253" w:rsidRPr="00CF540A" w:rsidRDefault="004E5253" w:rsidP="004E5253">
      <w:r w:rsidRPr="00CF540A">
        <w:t xml:space="preserve">               ………………..      ……………….    …………………     ……………………</w:t>
      </w:r>
    </w:p>
    <w:p w14:paraId="027C09BF" w14:textId="77777777" w:rsidR="004E5253" w:rsidRPr="00CF540A" w:rsidRDefault="004E5253" w:rsidP="004E5253">
      <w:r w:rsidRPr="00CF540A">
        <w:t xml:space="preserve">               ………………..      ……………….    …………………     ……………………</w:t>
      </w:r>
    </w:p>
    <w:p w14:paraId="6B8EA8F2" w14:textId="77777777" w:rsidR="004E5253" w:rsidRPr="00CF540A" w:rsidRDefault="004E5253" w:rsidP="004E5253">
      <w:r w:rsidRPr="00CF540A">
        <w:t xml:space="preserve">               ………………..      ……………….    …………………     ……………………</w:t>
      </w:r>
    </w:p>
    <w:p w14:paraId="5AF42D79" w14:textId="77777777" w:rsidR="004E5253" w:rsidRPr="00CF540A" w:rsidRDefault="004E5253" w:rsidP="004E5253">
      <w:pPr>
        <w:pStyle w:val="ListParagraph"/>
        <w:numPr>
          <w:ilvl w:val="0"/>
          <w:numId w:val="4"/>
        </w:numPr>
      </w:pPr>
      <w:r w:rsidRPr="00CF540A">
        <w:t xml:space="preserve">     224 x 2                    406 x 2                 109 x 6                       206 x 2</w:t>
      </w:r>
    </w:p>
    <w:p w14:paraId="6481588A" w14:textId="77777777" w:rsidR="004E5253" w:rsidRPr="00CF540A" w:rsidRDefault="004E5253" w:rsidP="004E5253">
      <w:pPr>
        <w:pStyle w:val="ListParagraph"/>
        <w:ind w:left="1080"/>
      </w:pPr>
      <w:r w:rsidRPr="00CF540A">
        <w:t>………………..      ……………….    …………………     ……………………</w:t>
      </w:r>
    </w:p>
    <w:p w14:paraId="512EA150" w14:textId="77777777" w:rsidR="004E5253" w:rsidRPr="00CF540A" w:rsidRDefault="004E5253" w:rsidP="004E5253">
      <w:r w:rsidRPr="00CF540A">
        <w:t xml:space="preserve">                 ………………..      ……………….    …………………     ……………………</w:t>
      </w:r>
    </w:p>
    <w:p w14:paraId="04EF6B95" w14:textId="77777777" w:rsidR="004E5253" w:rsidRPr="00CF540A" w:rsidRDefault="004E5253" w:rsidP="004E5253">
      <w:r w:rsidRPr="00CF540A">
        <w:t xml:space="preserve">                 ………………..      ……………….    …………………     ……………………</w:t>
      </w:r>
    </w:p>
    <w:p w14:paraId="6FFEEDB8" w14:textId="77777777" w:rsidR="004E5253" w:rsidRPr="00CF540A" w:rsidRDefault="004E5253" w:rsidP="004E5253">
      <w:pPr>
        <w:pStyle w:val="ListParagraph"/>
        <w:numPr>
          <w:ilvl w:val="0"/>
          <w:numId w:val="1"/>
        </w:numPr>
      </w:pPr>
      <w:r w:rsidRPr="00CF540A">
        <w:t>Có 120 học sinh xếp hàng, mỗi hàng có 8 học sinh. Hỏi có tất cả bao nhiêu hàng?</w:t>
      </w:r>
    </w:p>
    <w:p w14:paraId="21F2ADB2" w14:textId="77777777" w:rsidR="004E5253" w:rsidRPr="00CF540A" w:rsidRDefault="004E5253" w:rsidP="004E5253">
      <w:pPr>
        <w:pStyle w:val="ListParagraph"/>
        <w:spacing w:line="360" w:lineRule="auto"/>
        <w:jc w:val="center"/>
      </w:pPr>
      <w:r w:rsidRPr="00CF540A">
        <w:t>Giải</w:t>
      </w:r>
    </w:p>
    <w:p w14:paraId="75FE5742" w14:textId="77777777" w:rsidR="004E5253" w:rsidRPr="00CF540A" w:rsidRDefault="004E5253" w:rsidP="004E5253">
      <w:pPr>
        <w:pStyle w:val="ListParagraph"/>
        <w:spacing w:after="80" w:line="360" w:lineRule="auto"/>
      </w:pPr>
      <w:r w:rsidRPr="00CF540A">
        <w:t>……………………………………………………………………………………….</w:t>
      </w:r>
    </w:p>
    <w:p w14:paraId="396677C3" w14:textId="77777777" w:rsidR="004E5253" w:rsidRPr="00CF540A" w:rsidRDefault="004E5253" w:rsidP="004E5253">
      <w:pPr>
        <w:pStyle w:val="ListParagraph"/>
        <w:spacing w:after="80" w:line="360" w:lineRule="auto"/>
      </w:pPr>
      <w:r w:rsidRPr="00CF540A">
        <w:t>……………………………………………………………………………………….</w:t>
      </w:r>
    </w:p>
    <w:p w14:paraId="2B0D4630" w14:textId="77777777" w:rsidR="004E5253" w:rsidRPr="00CF540A" w:rsidRDefault="004E5253" w:rsidP="004E5253">
      <w:pPr>
        <w:pStyle w:val="ListParagraph"/>
        <w:spacing w:line="360" w:lineRule="auto"/>
      </w:pPr>
      <w:r w:rsidRPr="00CF540A">
        <w:t>……………………………………………………………………………………….</w:t>
      </w:r>
    </w:p>
    <w:p w14:paraId="374A6AD1" w14:textId="77777777" w:rsidR="004E5253" w:rsidRPr="00CF540A" w:rsidRDefault="004E5253" w:rsidP="004E5253">
      <w:pPr>
        <w:pStyle w:val="ListParagraph"/>
        <w:numPr>
          <w:ilvl w:val="0"/>
          <w:numId w:val="1"/>
        </w:numPr>
        <w:spacing w:line="360" w:lineRule="auto"/>
      </w:pPr>
      <w:r w:rsidRPr="00CF540A">
        <w:t xml:space="preserve">Một người có 180kg gạo đổ vào các túi, mỗi túi có 5kg gạo. Người đó đã bán </w:t>
      </w:r>
      <w:r w:rsidRPr="00CF540A">
        <w:rPr>
          <w:position w:val="-26"/>
        </w:rPr>
        <w:object w:dxaOrig="240" w:dyaOrig="680" w14:anchorId="31982C63">
          <v:shape id="_x0000_i1028" type="#_x0000_t75" style="width:12pt;height:33.75pt" o:ole="">
            <v:imagedata r:id="rId11" o:title=""/>
          </v:shape>
          <o:OLEObject Type="Embed" ProgID="Equation.DSMT4" ShapeID="_x0000_i1028" DrawAspect="Content" ObjectID="_1665755025" r:id="rId12"/>
        </w:object>
      </w:r>
      <w:r w:rsidRPr="00CF540A">
        <w:t xml:space="preserve"> số túi gạo đó. Hỏi người đó còn lại bao nhiêu túi gạo?</w:t>
      </w:r>
    </w:p>
    <w:p w14:paraId="3CF0A36D" w14:textId="77777777" w:rsidR="004E5253" w:rsidRPr="00CF540A" w:rsidRDefault="004E5253" w:rsidP="004E5253">
      <w:pPr>
        <w:pStyle w:val="ListParagraph"/>
        <w:spacing w:line="360" w:lineRule="auto"/>
        <w:jc w:val="center"/>
      </w:pPr>
      <w:r w:rsidRPr="00CF540A">
        <w:t>Giải</w:t>
      </w:r>
    </w:p>
    <w:p w14:paraId="76BA5BB8" w14:textId="77777777" w:rsidR="004E5253" w:rsidRPr="00CF540A" w:rsidRDefault="004E5253" w:rsidP="004E5253">
      <w:pPr>
        <w:pStyle w:val="ListParagraph"/>
        <w:spacing w:after="80" w:line="360" w:lineRule="auto"/>
      </w:pPr>
      <w:r w:rsidRPr="00CF540A">
        <w:t>……………………………………………………………………………………….</w:t>
      </w:r>
    </w:p>
    <w:p w14:paraId="665D9ADA" w14:textId="77777777" w:rsidR="004E5253" w:rsidRPr="00CF540A" w:rsidRDefault="004E5253" w:rsidP="004E5253">
      <w:pPr>
        <w:pStyle w:val="ListParagraph"/>
        <w:spacing w:after="80" w:line="360" w:lineRule="auto"/>
      </w:pPr>
      <w:r w:rsidRPr="00CF540A">
        <w:t>……………………………………………………………………………………….</w:t>
      </w:r>
    </w:p>
    <w:p w14:paraId="300A8486" w14:textId="77777777" w:rsidR="004E5253" w:rsidRPr="00CF540A" w:rsidRDefault="004E5253" w:rsidP="004E5253">
      <w:pPr>
        <w:pStyle w:val="ListParagraph"/>
        <w:spacing w:line="360" w:lineRule="auto"/>
      </w:pPr>
      <w:r w:rsidRPr="00CF540A">
        <w:t>……………………………………………………………………………………….</w:t>
      </w:r>
    </w:p>
    <w:p w14:paraId="1E8ACEAA" w14:textId="77777777" w:rsidR="004E5253" w:rsidRPr="00CF540A" w:rsidRDefault="004E5253" w:rsidP="004E5253">
      <w:pPr>
        <w:pStyle w:val="ListParagraph"/>
        <w:spacing w:line="360" w:lineRule="auto"/>
      </w:pPr>
      <w:r w:rsidRPr="00CF540A">
        <w:t>……………………………………………………………………………………….</w:t>
      </w:r>
    </w:p>
    <w:p w14:paraId="4E271C42" w14:textId="77777777" w:rsidR="004E5253" w:rsidRPr="00CF540A" w:rsidRDefault="004E5253" w:rsidP="004E5253">
      <w:pPr>
        <w:pStyle w:val="ListParagraph"/>
        <w:spacing w:line="360" w:lineRule="auto"/>
      </w:pPr>
      <w:r w:rsidRPr="00CF540A">
        <w:t>……………………………………………………………………………………….</w:t>
      </w:r>
    </w:p>
    <w:p w14:paraId="4D73FB46" w14:textId="77777777" w:rsidR="004E5253" w:rsidRPr="00CF540A" w:rsidRDefault="004E5253" w:rsidP="004E5253">
      <w:pPr>
        <w:pStyle w:val="ListParagraph"/>
        <w:numPr>
          <w:ilvl w:val="0"/>
          <w:numId w:val="1"/>
        </w:numPr>
        <w:spacing w:line="360" w:lineRule="auto"/>
        <w:rPr>
          <w:b/>
        </w:rPr>
      </w:pPr>
      <w:r w:rsidRPr="00CF540A">
        <w:rPr>
          <w:b/>
        </w:rPr>
        <w:t>Thay mỗi dấu * bằng một chữ số thích hợp:</w:t>
      </w:r>
    </w:p>
    <w:p w14:paraId="757B8A76" w14:textId="77777777" w:rsidR="004E5253" w:rsidRPr="00CF540A" w:rsidRDefault="004E5253" w:rsidP="00553423">
      <w:pPr>
        <w:pStyle w:val="ListParagraph"/>
        <w:tabs>
          <w:tab w:val="center" w:pos="5346"/>
        </w:tabs>
        <w:spacing w:line="360" w:lineRule="auto"/>
      </w:pPr>
      <w:r w:rsidRPr="00CF540A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5EBA151" wp14:editId="2B98619D">
                <wp:simplePos x="0" y="0"/>
                <wp:positionH relativeFrom="column">
                  <wp:posOffset>809033</wp:posOffset>
                </wp:positionH>
                <wp:positionV relativeFrom="paragraph">
                  <wp:posOffset>222463</wp:posOffset>
                </wp:positionV>
                <wp:extent cx="338097" cy="0"/>
                <wp:effectExtent l="0" t="0" r="0" b="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8097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63.7pt,17.5pt" to="90.3pt,17.5pt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5" o:spid="_x0000_s1026" strokecolor="#4472c4 [3204]" strokeweight=".5pt">
                <v:stroke joinstyle="miter"/>
              </v:line>
            </w:pict>
          </mc:Fallback>
        </mc:AlternateContent>
      </w: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FE59EED" wp14:editId="770EAA3C">
                <wp:simplePos x="0" y="0"/>
                <wp:positionH relativeFrom="column">
                  <wp:posOffset>809033</wp:posOffset>
                </wp:positionH>
                <wp:positionV relativeFrom="paragraph">
                  <wp:posOffset>53415</wp:posOffset>
                </wp:positionV>
                <wp:extent cx="0" cy="384201"/>
                <wp:effectExtent l="0" t="0" r="38100" b="3492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8420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63.7pt,4.2pt" to="63.7pt,34.45pt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4" o:spid="_x0000_s1026" strokecolor="#4472c4 [3204]" strokeweight=".5pt">
                <v:stroke joinstyle="miter"/>
              </v:line>
            </w:pict>
          </mc:Fallback>
        </mc:AlternateContent>
      </w:r>
      <w:r w:rsidRPr="00CF540A">
        <w:t>*36      4</w:t>
      </w:r>
      <w:r w:rsidR="00553423" w:rsidRPr="00CF540A">
        <w:tab/>
        <w:t>……………………….</w:t>
      </w:r>
    </w:p>
    <w:p w14:paraId="1F7BCF80" w14:textId="77777777" w:rsidR="004E5253" w:rsidRPr="00CF540A" w:rsidRDefault="004E5253" w:rsidP="00553423">
      <w:pPr>
        <w:pStyle w:val="ListParagraph"/>
        <w:tabs>
          <w:tab w:val="left" w:pos="4126"/>
        </w:tabs>
        <w:spacing w:line="360" w:lineRule="auto"/>
      </w:pP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8A5AC39" wp14:editId="56CCB3E3">
                <wp:simplePos x="0" y="0"/>
                <wp:positionH relativeFrom="column">
                  <wp:posOffset>424831</wp:posOffset>
                </wp:positionH>
                <wp:positionV relativeFrom="paragraph">
                  <wp:posOffset>183873</wp:posOffset>
                </wp:positionV>
                <wp:extent cx="353466" cy="0"/>
                <wp:effectExtent l="0" t="0" r="0" b="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346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33.45pt,14.5pt" to="61.3pt,14.5pt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6" o:spid="_x0000_s1026" strokecolor="#4472c4 [3204]" strokeweight=".5pt">
                <v:stroke joinstyle="miter"/>
              </v:line>
            </w:pict>
          </mc:Fallback>
        </mc:AlternateContent>
      </w:r>
      <w:r w:rsidRPr="00CF540A">
        <w:t>*          23*</w:t>
      </w:r>
      <w:r w:rsidR="00553423" w:rsidRPr="00CF540A">
        <w:tab/>
        <w:t>……………………….</w:t>
      </w:r>
    </w:p>
    <w:p w14:paraId="6BD41413" w14:textId="77777777" w:rsidR="004E5253" w:rsidRPr="00CF540A" w:rsidRDefault="004E5253" w:rsidP="00553423">
      <w:pPr>
        <w:pStyle w:val="ListParagraph"/>
        <w:tabs>
          <w:tab w:val="left" w:pos="4126"/>
        </w:tabs>
        <w:spacing w:line="360" w:lineRule="auto"/>
      </w:pPr>
      <w:r w:rsidRPr="00CF540A">
        <w:t>**</w:t>
      </w:r>
      <w:r w:rsidR="00553423" w:rsidRPr="00CF540A">
        <w:tab/>
        <w:t>……………………….</w:t>
      </w:r>
    </w:p>
    <w:p w14:paraId="42130E0B" w14:textId="77777777" w:rsidR="004E5253" w:rsidRPr="00CF540A" w:rsidRDefault="00553423" w:rsidP="00553423">
      <w:pPr>
        <w:pStyle w:val="ListParagraph"/>
        <w:tabs>
          <w:tab w:val="left" w:pos="4126"/>
        </w:tabs>
        <w:spacing w:line="360" w:lineRule="auto"/>
      </w:pP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61DF99D" wp14:editId="46FDAFF6">
                <wp:simplePos x="0" y="0"/>
                <wp:positionH relativeFrom="column">
                  <wp:posOffset>438086</wp:posOffset>
                </wp:positionH>
                <wp:positionV relativeFrom="paragraph">
                  <wp:posOffset>190500</wp:posOffset>
                </wp:positionV>
                <wp:extent cx="368834" cy="0"/>
                <wp:effectExtent l="0" t="0" r="0" b="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883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34.5pt,15pt" to="63.55pt,15pt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7" o:spid="_x0000_s1026" strokecolor="#4472c4 [3204]" strokeweight=".5pt">
                <v:stroke joinstyle="miter"/>
              </v:line>
            </w:pict>
          </mc:Fallback>
        </mc:AlternateContent>
      </w:r>
      <w:r w:rsidR="004E5253" w:rsidRPr="00CF540A">
        <w:t>**</w:t>
      </w:r>
      <w:r w:rsidRPr="00CF540A">
        <w:tab/>
        <w:t>……………………….</w:t>
      </w:r>
    </w:p>
    <w:p w14:paraId="700EA09F" w14:textId="77777777" w:rsidR="004E5253" w:rsidRPr="00CF540A" w:rsidRDefault="004E5253" w:rsidP="00553423">
      <w:pPr>
        <w:pStyle w:val="ListParagraph"/>
        <w:tabs>
          <w:tab w:val="left" w:pos="4126"/>
        </w:tabs>
        <w:spacing w:line="360" w:lineRule="auto"/>
      </w:pPr>
      <w:r w:rsidRPr="00CF540A">
        <w:t xml:space="preserve">  **</w:t>
      </w:r>
      <w:r w:rsidR="00553423" w:rsidRPr="00CF540A">
        <w:tab/>
        <w:t>……………………….</w:t>
      </w:r>
    </w:p>
    <w:p w14:paraId="7C34F1CA" w14:textId="77777777" w:rsidR="004E5253" w:rsidRPr="00CF540A" w:rsidRDefault="00553423" w:rsidP="00553423">
      <w:pPr>
        <w:pStyle w:val="ListParagraph"/>
        <w:tabs>
          <w:tab w:val="left" w:pos="4126"/>
        </w:tabs>
        <w:spacing w:line="360" w:lineRule="auto"/>
      </w:pPr>
      <w:r w:rsidRPr="00CF540A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D54457D" wp14:editId="74FA8D12">
                <wp:simplePos x="0" y="0"/>
                <wp:positionH relativeFrom="column">
                  <wp:posOffset>478155</wp:posOffset>
                </wp:positionH>
                <wp:positionV relativeFrom="paragraph">
                  <wp:posOffset>204534</wp:posOffset>
                </wp:positionV>
                <wp:extent cx="338098" cy="0"/>
                <wp:effectExtent l="0" t="0" r="0" b="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809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37.65pt,16.1pt" to="64.25pt,16.1pt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8" o:spid="_x0000_s1026" strokecolor="#4472c4 [3204]" strokeweight=".5pt">
                <v:stroke joinstyle="miter"/>
              </v:line>
            </w:pict>
          </mc:Fallback>
        </mc:AlternateContent>
      </w:r>
      <w:r w:rsidR="004E5253" w:rsidRPr="00CF540A">
        <w:t xml:space="preserve">  **</w:t>
      </w:r>
      <w:r w:rsidRPr="00CF540A">
        <w:tab/>
        <w:t>……………………….</w:t>
      </w:r>
    </w:p>
    <w:p w14:paraId="162CC04E" w14:textId="77777777" w:rsidR="004E5253" w:rsidRPr="00CF540A" w:rsidRDefault="004E5253" w:rsidP="004E5253">
      <w:pPr>
        <w:pStyle w:val="ListParagraph"/>
        <w:spacing w:line="360" w:lineRule="auto"/>
      </w:pPr>
      <w:r w:rsidRPr="00CF540A">
        <w:t xml:space="preserve">    </w:t>
      </w:r>
      <w:r w:rsidR="00553423" w:rsidRPr="00CF540A">
        <w:t>0</w:t>
      </w:r>
    </w:p>
    <w:sectPr w:rsidR="004E5253" w:rsidRPr="00CF540A" w:rsidSect="00CF540A">
      <w:headerReference w:type="first" r:id="rId15"/>
      <w:footerReference w:type="first" r:id="rId16"/>
      <w:headerReference w:type="default" r:id="rId13"/>
      <w:footerReference w:type="default" r:id="rId14"/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5A08A4E" w14:textId="77777777" w:rsidR="00804B5D" w:rsidRDefault="00804B5D">
      <w:pPr>
        <w:spacing w:after="0" w:line="240" w:lineRule="auto"/>
      </w:pPr>
      <w:r>
        <w:separator/>
      </w:r>
    </w:p>
  </w:endnote>
  <w:endnote w:type="continuationSeparator" w:id="0">
    <w:p w14:paraId="2C9F0095" w14:textId="77777777" w:rsidR="00804B5D" w:rsidRDefault="00804B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07BAF6" w14:textId="77777777" w:rsidR="002A088E" w:rsidRDefault="002A088E"/>
  <w:p w14:paraId="489C3859" w14:textId="77777777" w:rsidR="002A088E" w:rsidRDefault="002A088E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519ECB" w14:textId="77777777" w:rsidR="00804B5D" w:rsidRDefault="00804B5D">
      <w:pPr>
        <w:spacing w:after="0" w:line="240" w:lineRule="auto"/>
      </w:pPr>
      <w:r>
        <w:separator/>
      </w:r>
    </w:p>
  </w:footnote>
  <w:footnote w:type="continuationSeparator" w:id="0">
    <w:p w14:paraId="32A9FB25" w14:textId="77777777" w:rsidR="00804B5D" w:rsidRDefault="00804B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A49107" w14:textId="77777777" w:rsidR="002A088E" w:rsidRDefault="002A088E"/>
  <w:p w14:paraId="785C8032" w14:textId="77777777" w:rsidR="002A088E" w:rsidRDefault="00804B5D">
    <w:r>
      <w:rPr>
        <w:rFonts w:ascii="Calibri" w:hAnsi="Calibri"/>
        <w:color w:val="FF0000"/>
        <w:sz w:val="22"/>
      </w:rPr>
      <w:t>Thaygiaongheo.com – Chia s</w:t>
    </w:r>
    <w:r>
      <w:rPr>
        <w:rFonts w:ascii="Calibri" w:hAnsi="Calibri"/>
        <w:color w:val="FF0000"/>
        <w:sz w:val="22"/>
      </w:rPr>
      <w:t>ẻ</w:t>
    </w:r>
    <w:r>
      <w:rPr>
        <w:rFonts w:ascii="Calibri" w:hAnsi="Calibri"/>
        <w:color w:val="FF0000"/>
        <w:sz w:val="22"/>
      </w:rPr>
      <w:t xml:space="preserve"> ki</w:t>
    </w:r>
    <w:r>
      <w:rPr>
        <w:rFonts w:ascii="Calibri" w:hAnsi="Calibri"/>
        <w:color w:val="FF0000"/>
        <w:sz w:val="22"/>
      </w:rPr>
      <w:t>ế</w:t>
    </w:r>
    <w:r>
      <w:rPr>
        <w:rFonts w:ascii="Calibri" w:hAnsi="Calibri"/>
        <w:color w:val="FF0000"/>
        <w:sz w:val="22"/>
      </w:rPr>
      <w:t>n th</w:t>
    </w:r>
    <w:r>
      <w:rPr>
        <w:rFonts w:ascii="Calibri" w:hAnsi="Calibri"/>
        <w:color w:val="FF0000"/>
        <w:sz w:val="22"/>
      </w:rPr>
      <w:t>ứ</w:t>
    </w:r>
    <w:r>
      <w:rPr>
        <w:rFonts w:ascii="Calibri" w:hAnsi="Calibri"/>
        <w:color w:val="FF0000"/>
        <w:sz w:val="22"/>
      </w:rPr>
      <w:t>c Toán ti</w:t>
    </w:r>
    <w:r>
      <w:rPr>
        <w:rFonts w:ascii="Calibri" w:hAnsi="Calibri"/>
        <w:color w:val="FF0000"/>
        <w:sz w:val="22"/>
      </w:rPr>
      <w:t>ể</w:t>
    </w:r>
    <w:r>
      <w:rPr>
        <w:rFonts w:ascii="Calibri" w:hAnsi="Calibri"/>
        <w:color w:val="FF0000"/>
        <w:sz w:val="22"/>
      </w:rPr>
      <w:t>u h</w:t>
    </w:r>
    <w:r>
      <w:rPr>
        <w:rFonts w:ascii="Calibri" w:hAnsi="Calibri"/>
        <w:color w:val="FF0000"/>
        <w:sz w:val="22"/>
      </w:rPr>
      <w:t>ọ</w:t>
    </w:r>
    <w:r>
      <w:rPr>
        <w:rFonts w:ascii="Calibri" w:hAnsi="Calibri"/>
        <w:color w:val="FF0000"/>
        <w:sz w:val="22"/>
      </w:rPr>
      <w:t>c các l</w:t>
    </w:r>
    <w:r>
      <w:rPr>
        <w:rFonts w:ascii="Calibri" w:hAnsi="Calibri"/>
        <w:color w:val="FF0000"/>
        <w:sz w:val="22"/>
      </w:rPr>
      <w:t>ớ</w:t>
    </w:r>
    <w:r>
      <w:rPr>
        <w:rFonts w:ascii="Calibri" w:hAnsi="Calibri"/>
        <w:color w:val="FF0000"/>
        <w:sz w:val="22"/>
      </w:rPr>
      <w:t>p 1, 2, 3, 4, 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836C06"/>
    <w:multiLevelType w:val="hybridMultilevel"/>
    <w:tmpl w:val="D944B448"/>
    <w:lvl w:ilvl="0" w:tplc="E326B6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47C723B"/>
    <w:multiLevelType w:val="hybridMultilevel"/>
    <w:tmpl w:val="A4364012"/>
    <w:lvl w:ilvl="0" w:tplc="5FAE24D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B878F0"/>
    <w:multiLevelType w:val="hybridMultilevel"/>
    <w:tmpl w:val="C640FAE8"/>
    <w:lvl w:ilvl="0" w:tplc="C95A33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1C97DFE"/>
    <w:multiLevelType w:val="hybridMultilevel"/>
    <w:tmpl w:val="A774B9BC"/>
    <w:lvl w:ilvl="0" w:tplc="E62231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282A"/>
    <w:rsid w:val="002A088E"/>
    <w:rsid w:val="003C282A"/>
    <w:rsid w:val="004E5253"/>
    <w:rsid w:val="004E7948"/>
    <w:rsid w:val="00553423"/>
    <w:rsid w:val="005A19EB"/>
    <w:rsid w:val="006201CA"/>
    <w:rsid w:val="00804B5D"/>
    <w:rsid w:val="0084110D"/>
    <w:rsid w:val="00AA7831"/>
    <w:rsid w:val="00CF540A"/>
    <w:rsid w:val="00D13DAB"/>
    <w:rsid w:val="00D25DA7"/>
    <w:rsid w:val="00D75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5EDE56"/>
  <w15:chartTrackingRefBased/>
  <w15:docId w15:val="{C41E81E2-D972-453C-B373-452725F6C6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color w:val="000000" w:themeColor="text1"/>
        <w:sz w:val="26"/>
        <w:szCs w:val="22"/>
        <w:lang w:val="en-US" w:eastAsia="en-US" w:bidi="ar-SA"/>
      </w:rPr>
    </w:rPrDefault>
    <w:pPrDefault>
      <w:pPr>
        <w:spacing w:after="100" w:line="257" w:lineRule="auto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282A"/>
    <w:pPr>
      <w:spacing w:after="160" w:line="256" w:lineRule="auto"/>
      <w:jc w:val="left"/>
    </w:pPr>
    <w:rPr>
      <w:color w:val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282A"/>
    <w:pPr>
      <w:ind w:left="720"/>
      <w:contextualSpacing/>
    </w:pPr>
  </w:style>
  <w:style w:type="table" w:styleId="TableGrid">
    <w:name w:val="Table Grid"/>
    <w:basedOn w:val="TableNormal"/>
    <w:uiPriority w:val="39"/>
    <w:rsid w:val="003C28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header" Target="header1.xm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3</Pages>
  <Words>476</Words>
  <Characters>2718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oán lớp 3</dc:subject>
  <cp:keywords>	phiếu bài tập toán 3</cp:keywords>
  <dc:description/>
  <dcterms:created xsi:type="dcterms:W3CDTF">2021-01-10T22:59:47Z</dcterms:created>
  <dcterms:modified xsi:type="dcterms:W3CDTF">2021-01-10T22:59:47Z</dcterms:modified>
  <dc:title>PHIẾU BÀI TẬP TUẦN 15 - TOÁN 3</dc:title>
  <dc:creator>Giasutienbo.com</dc:creator>
  <cp:category>Toán 3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